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60D662" w14:textId="77777777" w:rsidR="008E033F" w:rsidRPr="00830CEB" w:rsidRDefault="008E033F" w:rsidP="008E033F">
      <w:pPr>
        <w:rPr>
          <w:b/>
          <w:bCs/>
          <w:sz w:val="26"/>
          <w:szCs w:val="26"/>
        </w:rPr>
      </w:pPr>
      <w:r w:rsidRPr="00830CEB">
        <w:rPr>
          <w:b/>
          <w:bCs/>
          <w:sz w:val="26"/>
          <w:szCs w:val="26"/>
        </w:rPr>
        <w:t>Bài tập lệnh rẽ nhánh</w:t>
      </w:r>
    </w:p>
    <w:p w14:paraId="0E0D298C" w14:textId="77777777" w:rsidR="008E033F" w:rsidRPr="00B372D7" w:rsidRDefault="008E033F" w:rsidP="008E033F">
      <w:r w:rsidRPr="00B372D7">
        <w:t xml:space="preserve">1.  Nhập một kí tự. Cho biết kí tự đó có phải là chữ cái hay không. </w:t>
      </w:r>
    </w:p>
    <w:p w14:paraId="29FF9F53" w14:textId="77777777" w:rsidR="008E033F" w:rsidRPr="00B372D7" w:rsidRDefault="008E033F" w:rsidP="008E033F">
      <w:r w:rsidRPr="00B372D7">
        <w:t xml:space="preserve">2.  Nhập vào một số nguyên. Trả lời số nguyên đó: âm hay dương, chẵn hay lẻ ? </w:t>
      </w:r>
    </w:p>
    <w:p w14:paraId="4E900739" w14:textId="1FB75129" w:rsidR="008E033F" w:rsidRPr="00B372D7" w:rsidRDefault="008E033F" w:rsidP="008E033F">
      <w:r w:rsidRPr="00B372D7">
        <w:t>3.  Cho n = x = y và</w:t>
      </w:r>
      <w:r>
        <w:t xml:space="preserve"> kết quả với các trường hợp</w:t>
      </w:r>
      <w:r w:rsidRPr="00B372D7">
        <w:t xml:space="preserve">  a. 1 </w:t>
      </w:r>
      <w:r>
        <w:t xml:space="preserve">  </w:t>
      </w:r>
      <w:r w:rsidRPr="00B372D7">
        <w:t xml:space="preserve"> b. 2  </w:t>
      </w:r>
      <w:r>
        <w:t xml:space="preserve">   </w:t>
      </w:r>
      <w:r w:rsidRPr="00B372D7">
        <w:t xml:space="preserve">c. 3  </w:t>
      </w:r>
      <w:r>
        <w:t xml:space="preserve">    </w:t>
      </w:r>
      <w:r w:rsidRPr="00B372D7">
        <w:t xml:space="preserve">d. 4 </w:t>
      </w:r>
    </w:p>
    <w:p w14:paraId="0671E7E8" w14:textId="77777777" w:rsidR="008E033F" w:rsidRPr="00B372D7" w:rsidRDefault="008E033F" w:rsidP="008E033F">
      <w:pPr>
        <w:ind w:firstLine="720"/>
      </w:pPr>
      <w:r w:rsidRPr="00B372D7">
        <w:t xml:space="preserve">Hãy cho biết giá trị của x, y sau khi chạy xong câu lệnh:   </w:t>
      </w:r>
    </w:p>
    <w:p w14:paraId="334FB57C" w14:textId="77777777" w:rsidR="008E033F" w:rsidRDefault="008E033F" w:rsidP="008E033F">
      <w:pPr>
        <w:ind w:firstLine="720"/>
      </w:pPr>
      <w:r w:rsidRPr="00B372D7">
        <w:t xml:space="preserve">if (n % 2 == 0) if (x &gt; 3) </w:t>
      </w:r>
    </w:p>
    <w:p w14:paraId="5ADA6CB9" w14:textId="5EDF3060" w:rsidR="008E033F" w:rsidRPr="00B372D7" w:rsidRDefault="008E033F" w:rsidP="008E033F">
      <w:pPr>
        <w:ind w:left="720" w:firstLine="720"/>
      </w:pPr>
      <w:r w:rsidRPr="00B372D7">
        <w:t xml:space="preserve">x = 0; </w:t>
      </w:r>
    </w:p>
    <w:p w14:paraId="495574FA" w14:textId="77777777" w:rsidR="008E033F" w:rsidRDefault="008E033F" w:rsidP="008E033F">
      <w:pPr>
        <w:ind w:firstLine="720"/>
      </w:pPr>
      <w:r w:rsidRPr="00B372D7">
        <w:t xml:space="preserve">else </w:t>
      </w:r>
    </w:p>
    <w:p w14:paraId="0889CCF4" w14:textId="13F2167D" w:rsidR="008E033F" w:rsidRPr="00B372D7" w:rsidRDefault="008E033F" w:rsidP="008E033F">
      <w:pPr>
        <w:ind w:left="720" w:firstLine="720"/>
      </w:pPr>
      <w:r w:rsidRPr="00B372D7">
        <w:t xml:space="preserve">y = 0; </w:t>
      </w:r>
    </w:p>
    <w:p w14:paraId="298854A7" w14:textId="77777777" w:rsidR="008E033F" w:rsidRDefault="008E033F" w:rsidP="008E033F">
      <w:r w:rsidRPr="00B372D7">
        <w:t xml:space="preserve">4.  Tính giá trị hàm  </w:t>
      </w:r>
    </w:p>
    <w:p w14:paraId="6E24645B" w14:textId="77777777" w:rsidR="008E033F" w:rsidRPr="00B372D7" w:rsidRDefault="008E033F" w:rsidP="008E033F">
      <w:pPr>
        <w:rPr>
          <w:rFonts w:eastAsiaTheme="minorEastAsia"/>
        </w:rPr>
      </w:pPr>
      <w:bookmarkStart w:id="0" w:name="_Hlk64604885"/>
      <w:r>
        <w:rPr>
          <w:rFonts w:eastAsiaTheme="minorEastAsia"/>
        </w:rPr>
        <w:t xml:space="preserve">a.    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=3x+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</w:rPr>
          <m:t xml:space="preserve">                       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&gt;0</m:t>
            </m:r>
          </m:e>
        </m:d>
      </m:oMath>
    </w:p>
    <w:p w14:paraId="052AE129" w14:textId="77777777" w:rsidR="008E033F" w:rsidRDefault="008E033F" w:rsidP="008E033F">
      <w:pPr>
        <w:rPr>
          <w:rFonts w:eastAsiaTheme="minorEastAsia"/>
        </w:rPr>
      </w:pPr>
      <w:r>
        <w:rPr>
          <w:rFonts w:eastAsiaTheme="minorEastAsia"/>
        </w:rPr>
        <w:t xml:space="preserve">b.     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  <m:r>
          <w:rPr>
            <w:rFonts w:ascii="Cambria Math" w:eastAsiaTheme="minorEastAsia" w:hAnsi="Cambria Math"/>
          </w:rPr>
          <m:t>+4                           (x≤0)</m:t>
        </m:r>
      </m:oMath>
    </w:p>
    <w:bookmarkEnd w:id="0"/>
    <w:p w14:paraId="590C9D29" w14:textId="77777777" w:rsidR="008E033F" w:rsidRPr="00B372D7" w:rsidRDefault="008E033F" w:rsidP="008E033F">
      <w:pPr>
        <w:rPr>
          <w:rFonts w:eastAsiaTheme="minorEastAsia"/>
        </w:rPr>
      </w:pPr>
      <w:r>
        <w:rPr>
          <w:rFonts w:eastAsiaTheme="minorEastAsia"/>
        </w:rPr>
        <w:t xml:space="preserve">c.    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= 3x+5                            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&lt;x&lt;1</m:t>
            </m:r>
          </m:e>
        </m:d>
      </m:oMath>
    </w:p>
    <w:p w14:paraId="53F621BC" w14:textId="77777777" w:rsidR="008E033F" w:rsidRPr="00B372D7" w:rsidRDefault="008E033F" w:rsidP="008E033F">
      <w:pPr>
        <w:rPr>
          <w:rFonts w:eastAsiaTheme="minorEastAsia"/>
        </w:rPr>
      </w:pPr>
      <w:r>
        <w:rPr>
          <w:rFonts w:eastAsiaTheme="minorEastAsia"/>
        </w:rPr>
        <w:t>d</w:t>
      </w:r>
      <w:r w:rsidRPr="00B372D7">
        <w:rPr>
          <w:rFonts w:eastAsiaTheme="minorEastAsia"/>
        </w:rPr>
        <w:t xml:space="preserve">.     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2x-1                 (x≤-1)</m:t>
        </m:r>
      </m:oMath>
    </w:p>
    <w:p w14:paraId="2478FC18" w14:textId="77777777" w:rsidR="008E033F" w:rsidRPr="00B372D7" w:rsidRDefault="008E033F" w:rsidP="008E033F">
      <w:pPr>
        <w:rPr>
          <w:rFonts w:eastAsiaTheme="minorEastAsia"/>
        </w:rPr>
      </w:pPr>
      <w:r w:rsidRPr="00B372D7">
        <w:rPr>
          <w:rFonts w:eastAsiaTheme="minorEastAsia"/>
        </w:rPr>
        <w:t xml:space="preserve">5.  Viết chương trình giải hệ phương trình bậc nhất 2 ẩn:   </w:t>
      </w:r>
    </w:p>
    <w:p w14:paraId="506BF38B" w14:textId="77777777" w:rsidR="008E033F" w:rsidRPr="004A31D7" w:rsidRDefault="008E033F" w:rsidP="008E033F">
      <w:pPr>
        <w:rPr>
          <w:rFonts w:eastAsiaTheme="minorEastAsia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ax+bx=c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dx+ey=f</m:t>
                    </m:r>
                  </m:e>
                </m:mr>
              </m:m>
            </m:e>
          </m:d>
        </m:oMath>
      </m:oMathPara>
    </w:p>
    <w:p w14:paraId="4C93BD94" w14:textId="77777777" w:rsidR="008E033F" w:rsidRPr="00B372D7" w:rsidRDefault="008E033F" w:rsidP="008E033F">
      <w:pPr>
        <w:rPr>
          <w:rFonts w:eastAsiaTheme="minorEastAsia"/>
        </w:rPr>
      </w:pPr>
      <w:r w:rsidRPr="00B372D7">
        <w:rPr>
          <w:rFonts w:eastAsiaTheme="minorEastAsia"/>
        </w:rPr>
        <w:t xml:space="preserve">6.  Nhập 2 số a, b. In ra max, min của 2 số đó. Mở rộng với 3 số, 4 số ? </w:t>
      </w:r>
    </w:p>
    <w:p w14:paraId="5ADCC44F" w14:textId="77777777" w:rsidR="008E033F" w:rsidRDefault="008E033F" w:rsidP="008E033F">
      <w:pPr>
        <w:rPr>
          <w:rFonts w:eastAsiaTheme="minorEastAsia"/>
        </w:rPr>
      </w:pPr>
      <w:r w:rsidRPr="00B372D7">
        <w:rPr>
          <w:rFonts w:eastAsiaTheme="minorEastAsia"/>
        </w:rPr>
        <w:t xml:space="preserve">7.  </w:t>
      </w:r>
      <w:bookmarkStart w:id="1" w:name="_Hlk66006773"/>
      <w:r w:rsidRPr="00B372D7">
        <w:rPr>
          <w:rFonts w:eastAsiaTheme="minorEastAsia"/>
        </w:rPr>
        <w:t xml:space="preserve">Nhập 3 số a, b, c. Hãy cho biết 3 số trên có thể là độ dài 3 cạnh của một tam giác ? Nếu là một tam giác thì đó là tam giác gì: vuông, đều, cân, vuông cân hay tam giác thường </w:t>
      </w:r>
      <w:bookmarkEnd w:id="1"/>
      <w:r w:rsidRPr="00B372D7">
        <w:rPr>
          <w:rFonts w:eastAsiaTheme="minorEastAsia"/>
        </w:rPr>
        <w:t xml:space="preserve">? </w:t>
      </w:r>
    </w:p>
    <w:p w14:paraId="0B934C1B" w14:textId="77777777" w:rsidR="008E033F" w:rsidRPr="006E6ABA" w:rsidRDefault="008E033F" w:rsidP="008E033F">
      <w:pPr>
        <w:rPr>
          <w:rFonts w:eastAsiaTheme="minorEastAsia"/>
        </w:rPr>
      </w:pPr>
      <w:r>
        <w:rPr>
          <w:rFonts w:eastAsiaTheme="minorEastAsia"/>
        </w:rPr>
        <w:t xml:space="preserve">8. </w:t>
      </w:r>
      <w:r w:rsidRPr="006E6ABA">
        <w:rPr>
          <w:rFonts w:eastAsiaTheme="minorEastAsia"/>
        </w:rPr>
        <w:t xml:space="preserve">Cho ba số a, b, c đọc vào từ bàn phím. Hãy in ra màn hình theo thứ tự tăng dần các số. </w:t>
      </w:r>
    </w:p>
    <w:p w14:paraId="2CDB5524" w14:textId="77777777" w:rsidR="008E033F" w:rsidRDefault="008E033F" w:rsidP="008E033F">
      <w:pPr>
        <w:rPr>
          <w:rFonts w:eastAsiaTheme="minorEastAsia"/>
        </w:rPr>
      </w:pPr>
      <w:r w:rsidRPr="006E6ABA">
        <w:rPr>
          <w:rFonts w:eastAsiaTheme="minorEastAsia"/>
        </w:rPr>
        <w:t>9. Viết chương trình nhập vào một số nguyên n gồm ba chữ số.</w:t>
      </w:r>
    </w:p>
    <w:p w14:paraId="755E1BCB" w14:textId="77777777" w:rsidR="008E033F" w:rsidRPr="006E6ABA" w:rsidRDefault="008E033F" w:rsidP="008E033F">
      <w:pPr>
        <w:rPr>
          <w:rFonts w:eastAsiaTheme="minorEastAsia"/>
        </w:rPr>
      </w:pPr>
      <w:r w:rsidRPr="006E6ABA">
        <w:rPr>
          <w:rFonts w:eastAsiaTheme="minorEastAsia"/>
        </w:rPr>
        <w:t xml:space="preserve">      -   Xuất ra màn hình chữ số lớn nhất ở vị trí nào?</w:t>
      </w:r>
    </w:p>
    <w:p w14:paraId="365D3328" w14:textId="77777777" w:rsidR="008E033F" w:rsidRDefault="008E033F" w:rsidP="008E033F">
      <w:pPr>
        <w:rPr>
          <w:rFonts w:eastAsiaTheme="minorEastAsia"/>
          <w:i/>
          <w:iCs/>
        </w:rPr>
      </w:pPr>
      <w:r w:rsidRPr="006E6ABA">
        <w:rPr>
          <w:rFonts w:eastAsiaTheme="minorEastAsia"/>
        </w:rPr>
        <w:tab/>
      </w:r>
      <w:r w:rsidRPr="008D085B">
        <w:rPr>
          <w:rFonts w:eastAsiaTheme="minorEastAsia"/>
        </w:rPr>
        <w:t xml:space="preserve">            </w:t>
      </w:r>
      <w:r w:rsidRPr="006E6ABA">
        <w:rPr>
          <w:rFonts w:eastAsiaTheme="minorEastAsia"/>
          <w:u w:val="single"/>
        </w:rPr>
        <w:t>Ví dụ</w:t>
      </w:r>
      <w:r w:rsidRPr="006E6ABA">
        <w:rPr>
          <w:rFonts w:eastAsiaTheme="minorEastAsia"/>
        </w:rPr>
        <w:t xml:space="preserve">: </w:t>
      </w:r>
      <w:r w:rsidRPr="006E6ABA">
        <w:rPr>
          <w:rFonts w:eastAsiaTheme="minorEastAsia"/>
          <w:i/>
          <w:iCs/>
        </w:rPr>
        <w:t>n=291. Chữ số lớn nhất nằm ở hàng chục (chữ số 9).</w:t>
      </w:r>
    </w:p>
    <w:p w14:paraId="30805B7A" w14:textId="77777777" w:rsidR="008E033F" w:rsidRPr="008E033F" w:rsidRDefault="008E033F" w:rsidP="008E033F">
      <w:pPr>
        <w:pStyle w:val="ListParagraph"/>
        <w:numPr>
          <w:ilvl w:val="0"/>
          <w:numId w:val="1"/>
        </w:numPr>
        <w:rPr>
          <w:rFonts w:ascii="Times New Roman" w:eastAsiaTheme="minorEastAsia" w:hAnsi="Times New Roman"/>
          <w:sz w:val="28"/>
          <w:lang w:val="en-US"/>
        </w:rPr>
      </w:pPr>
      <w:r w:rsidRPr="008E033F">
        <w:rPr>
          <w:rFonts w:ascii="Times New Roman" w:eastAsiaTheme="minorEastAsia" w:hAnsi="Times New Roman"/>
          <w:sz w:val="28"/>
          <w:lang w:val="en-US"/>
        </w:rPr>
        <w:t>Xuất ra màn hình theo thứ tự tăng dần của các chữ số.</w:t>
      </w:r>
    </w:p>
    <w:p w14:paraId="474217E9" w14:textId="77777777" w:rsidR="008E033F" w:rsidRPr="006E6ABA" w:rsidRDefault="008E033F" w:rsidP="008E033F">
      <w:pPr>
        <w:rPr>
          <w:rFonts w:eastAsiaTheme="minorEastAsia"/>
        </w:rPr>
      </w:pPr>
      <w:r w:rsidRPr="006E6ABA">
        <w:rPr>
          <w:rFonts w:eastAsiaTheme="minorEastAsia"/>
        </w:rPr>
        <w:tab/>
      </w:r>
      <w:r w:rsidRPr="008D085B">
        <w:rPr>
          <w:rFonts w:eastAsiaTheme="minorEastAsia"/>
        </w:rPr>
        <w:t xml:space="preserve">          </w:t>
      </w:r>
      <w:r w:rsidRPr="006E6ABA">
        <w:rPr>
          <w:rFonts w:eastAsiaTheme="minorEastAsia"/>
          <w:u w:val="single"/>
        </w:rPr>
        <w:t>Ví dụ</w:t>
      </w:r>
      <w:r w:rsidRPr="006E6ABA">
        <w:rPr>
          <w:rFonts w:eastAsiaTheme="minorEastAsia"/>
        </w:rPr>
        <w:t xml:space="preserve">: </w:t>
      </w:r>
      <w:r w:rsidRPr="006E6ABA">
        <w:rPr>
          <w:rFonts w:eastAsiaTheme="minorEastAsia"/>
          <w:i/>
          <w:iCs/>
        </w:rPr>
        <w:t>n=291. Xuất ra 129.</w:t>
      </w:r>
    </w:p>
    <w:p w14:paraId="4D9C0F26" w14:textId="77777777" w:rsidR="008E033F" w:rsidRPr="006E6ABA" w:rsidRDefault="008E033F" w:rsidP="008E033F">
      <w:pPr>
        <w:rPr>
          <w:rFonts w:eastAsiaTheme="minorEastAsia"/>
        </w:rPr>
      </w:pPr>
      <w:r w:rsidRPr="006E6ABA">
        <w:rPr>
          <w:rFonts w:eastAsiaTheme="minorEastAsia"/>
        </w:rPr>
        <w:t xml:space="preserve">10.  Nhập vào một số, in ra thứ tương ứng với số đó (qui ước 2 là thứ hai, …, 8 là chủ nhật). </w:t>
      </w:r>
    </w:p>
    <w:p w14:paraId="76FE05E9" w14:textId="77777777" w:rsidR="008E033F" w:rsidRDefault="008E033F" w:rsidP="008E033F">
      <w:pPr>
        <w:rPr>
          <w:rFonts w:eastAsiaTheme="minorEastAsia"/>
        </w:rPr>
      </w:pPr>
      <w:r w:rsidRPr="008D085B">
        <w:rPr>
          <w:rFonts w:eastAsiaTheme="minorEastAsia"/>
        </w:rPr>
        <w:t xml:space="preserve">11.  Nhập 2 số biểu thị tháng và năm. In ra số ngày của tháng năm đó (có kiểm tra năm nhuận).  </w:t>
      </w:r>
    </w:p>
    <w:p w14:paraId="65782E47" w14:textId="77777777" w:rsidR="008E033F" w:rsidRPr="006E6ABA" w:rsidRDefault="008E033F" w:rsidP="008E033F">
      <w:pPr>
        <w:rPr>
          <w:rFonts w:eastAsiaTheme="minorEastAsia"/>
        </w:rPr>
      </w:pPr>
      <w:r w:rsidRPr="008D085B">
        <w:rPr>
          <w:rFonts w:eastAsiaTheme="minorEastAsia"/>
        </w:rPr>
        <w:lastRenderedPageBreak/>
        <w:t>12. Nhập vào ngày, tháng, năm. Kiểm tra xem ngày, tháng, năm đó có hợp lệ hay không? In kết quả ra màn hình. ( 1000 &lt;= NĂM &lt;= 3000)</w:t>
      </w:r>
    </w:p>
    <w:p w14:paraId="4E9444F1" w14:textId="77777777" w:rsidR="008E033F" w:rsidRPr="006E6ABA" w:rsidRDefault="008E033F" w:rsidP="008E033F">
      <w:pPr>
        <w:rPr>
          <w:rFonts w:eastAsiaTheme="minorEastAsia"/>
        </w:rPr>
      </w:pPr>
      <w:r w:rsidRPr="006E6ABA">
        <w:rPr>
          <w:rFonts w:eastAsiaTheme="minorEastAsia"/>
        </w:rPr>
        <w:t xml:space="preserve">13. Nhập vào giờ, phút, giây. </w:t>
      </w:r>
      <w:r w:rsidRPr="008D085B">
        <w:rPr>
          <w:rFonts w:eastAsiaTheme="minorEastAsia"/>
        </w:rPr>
        <w:t>Kiểm tra xem giờ, phút, giây đó có hợp lệ hay không? In kết quả ra màn hình.</w:t>
      </w:r>
    </w:p>
    <w:p w14:paraId="2925A1A7" w14:textId="77777777" w:rsidR="008E033F" w:rsidRDefault="008E033F" w:rsidP="008E033F">
      <w:pPr>
        <w:rPr>
          <w:rFonts w:eastAsiaTheme="minorEastAsia"/>
        </w:rPr>
      </w:pPr>
      <w:r w:rsidRPr="006E6ABA">
        <w:rPr>
          <w:rFonts w:eastAsiaTheme="minorEastAsia"/>
        </w:rPr>
        <w:t xml:space="preserve">14. Viết chương trình tính diện tích và chu vi các hình: tam giác, hình vuông, hình chữ nhật và hình tròn với những thông tin cần được nhập từ bàn phím.  </w:t>
      </w:r>
    </w:p>
    <w:p w14:paraId="23B73DD0" w14:textId="77777777" w:rsidR="008E033F" w:rsidRPr="006E6ABA" w:rsidRDefault="008E033F" w:rsidP="008E033F">
      <w:pPr>
        <w:rPr>
          <w:rFonts w:eastAsiaTheme="minorEastAsia"/>
        </w:rPr>
      </w:pPr>
      <w:r w:rsidRPr="006E6ABA">
        <w:rPr>
          <w:rFonts w:eastAsiaTheme="minorEastAsia"/>
        </w:rPr>
        <w:t>15. Viết chương trình tính tiền cước TAXI. Biết rằng:</w:t>
      </w:r>
    </w:p>
    <w:p w14:paraId="47CB2C9A" w14:textId="77777777" w:rsidR="008E033F" w:rsidRPr="006E6ABA" w:rsidRDefault="008E033F" w:rsidP="008E033F">
      <w:pPr>
        <w:rPr>
          <w:rFonts w:eastAsiaTheme="minorEastAsia"/>
        </w:rPr>
      </w:pPr>
      <w:r w:rsidRPr="006E6ABA">
        <w:rPr>
          <w:rFonts w:eastAsiaTheme="minorEastAsia"/>
          <w:i/>
          <w:iCs/>
        </w:rPr>
        <w:tab/>
        <w:t>km đầu tiên là 13000</w:t>
      </w:r>
      <w:r w:rsidRPr="006E6ABA">
        <w:rPr>
          <w:rFonts w:eastAsiaTheme="minorEastAsia"/>
          <w:i/>
          <w:iCs/>
          <w:vertAlign w:val="superscript"/>
        </w:rPr>
        <w:t>đ</w:t>
      </w:r>
      <w:r w:rsidRPr="006E6ABA">
        <w:rPr>
          <w:rFonts w:eastAsiaTheme="minorEastAsia"/>
          <w:i/>
          <w:iCs/>
        </w:rPr>
        <w:t>.</w:t>
      </w:r>
      <w:r w:rsidRPr="006E6ABA">
        <w:rPr>
          <w:rFonts w:eastAsiaTheme="minorEastAsia"/>
          <w:i/>
          <w:iCs/>
          <w:vertAlign w:val="superscript"/>
        </w:rPr>
        <w:t xml:space="preserve"> </w:t>
      </w:r>
    </w:p>
    <w:p w14:paraId="587AFA31" w14:textId="77777777" w:rsidR="008E033F" w:rsidRPr="006E6ABA" w:rsidRDefault="008E033F" w:rsidP="008E033F">
      <w:pPr>
        <w:rPr>
          <w:rFonts w:eastAsiaTheme="minorEastAsia"/>
        </w:rPr>
      </w:pPr>
      <w:r w:rsidRPr="006E6ABA">
        <w:rPr>
          <w:rFonts w:eastAsiaTheme="minorEastAsia"/>
          <w:i/>
          <w:iCs/>
        </w:rPr>
        <w:tab/>
        <w:t>Mỗi km tiếp theo là 12000</w:t>
      </w:r>
      <w:r w:rsidRPr="006E6ABA">
        <w:rPr>
          <w:rFonts w:eastAsiaTheme="minorEastAsia"/>
          <w:i/>
          <w:iCs/>
          <w:vertAlign w:val="superscript"/>
        </w:rPr>
        <w:t>đ</w:t>
      </w:r>
      <w:r w:rsidRPr="006E6ABA">
        <w:rPr>
          <w:rFonts w:eastAsiaTheme="minorEastAsia"/>
          <w:i/>
          <w:iCs/>
        </w:rPr>
        <w:t>.</w:t>
      </w:r>
      <w:r w:rsidRPr="006E6ABA">
        <w:rPr>
          <w:rFonts w:eastAsiaTheme="minorEastAsia"/>
          <w:i/>
          <w:iCs/>
          <w:vertAlign w:val="superscript"/>
        </w:rPr>
        <w:t xml:space="preserve"> </w:t>
      </w:r>
    </w:p>
    <w:p w14:paraId="00DD1960" w14:textId="77777777" w:rsidR="008E033F" w:rsidRPr="006E6ABA" w:rsidRDefault="008E033F" w:rsidP="008E033F">
      <w:pPr>
        <w:rPr>
          <w:rFonts w:eastAsiaTheme="minorEastAsia"/>
        </w:rPr>
      </w:pPr>
      <w:r w:rsidRPr="006E6ABA">
        <w:rPr>
          <w:rFonts w:eastAsiaTheme="minorEastAsia"/>
          <w:i/>
          <w:iCs/>
        </w:rPr>
        <w:tab/>
        <w:t>Nếu lớn hơn 30km thì mỗi km thêm sẽ là 11000</w:t>
      </w:r>
      <w:r w:rsidRPr="006E6ABA">
        <w:rPr>
          <w:rFonts w:eastAsiaTheme="minorEastAsia"/>
          <w:i/>
          <w:iCs/>
          <w:vertAlign w:val="superscript"/>
        </w:rPr>
        <w:t>đ</w:t>
      </w:r>
      <w:r w:rsidRPr="006E6ABA">
        <w:rPr>
          <w:rFonts w:eastAsiaTheme="minorEastAsia"/>
          <w:i/>
          <w:iCs/>
        </w:rPr>
        <w:t>.</w:t>
      </w:r>
      <w:r w:rsidRPr="006E6ABA">
        <w:rPr>
          <w:rFonts w:eastAsiaTheme="minorEastAsia"/>
          <w:i/>
          <w:iCs/>
          <w:vertAlign w:val="superscript"/>
        </w:rPr>
        <w:t xml:space="preserve"> </w:t>
      </w:r>
    </w:p>
    <w:p w14:paraId="3D2316BF" w14:textId="77777777" w:rsidR="008E033F" w:rsidRPr="006E6ABA" w:rsidRDefault="008E033F" w:rsidP="008E033F">
      <w:pPr>
        <w:rPr>
          <w:rFonts w:eastAsiaTheme="minorEastAsia"/>
        </w:rPr>
      </w:pPr>
      <w:r w:rsidRPr="006E6ABA">
        <w:rPr>
          <w:rFonts w:eastAsiaTheme="minorEastAsia"/>
        </w:rPr>
        <w:tab/>
        <w:t>Hãy nhập số km sau đó in ra số tiền phải trả.</w:t>
      </w:r>
    </w:p>
    <w:p w14:paraId="062C70F0" w14:textId="51AD1874" w:rsidR="008E033F" w:rsidRDefault="008E033F" w:rsidP="008E033F">
      <w:pPr>
        <w:rPr>
          <w:rFonts w:eastAsiaTheme="minorEastAsia"/>
        </w:rPr>
      </w:pPr>
      <w:r w:rsidRPr="006E6ABA">
        <w:rPr>
          <w:rFonts w:eastAsiaTheme="minorEastAsia"/>
        </w:rPr>
        <w:t>16. Nhập vào 3 số nguyên dương. Kiểm tra xem 3 số đó có lập thành tam giác không? Nếu có hãy cho biết tam giác đó thuộc loại nào? (Cân, vuông, đều, …).</w:t>
      </w:r>
    </w:p>
    <w:p w14:paraId="45AF546F" w14:textId="476DEE49" w:rsidR="008E033F" w:rsidRDefault="008E033F" w:rsidP="008E033F">
      <w:pPr>
        <w:rPr>
          <w:rFonts w:eastAsiaTheme="minorEastAsia"/>
        </w:rPr>
      </w:pPr>
      <w:r w:rsidRPr="006E6ABA">
        <w:rPr>
          <w:rFonts w:eastAsiaTheme="minorEastAsia"/>
        </w:rPr>
        <w:t>1</w:t>
      </w:r>
      <w:r w:rsidRPr="00830CEB">
        <w:rPr>
          <w:rFonts w:eastAsiaTheme="minorEastAsia"/>
        </w:rPr>
        <w:t>7</w:t>
      </w:r>
      <w:r w:rsidRPr="006E6ABA">
        <w:rPr>
          <w:rFonts w:eastAsiaTheme="minorEastAsia"/>
        </w:rPr>
        <w:t xml:space="preserve">. Viết chương trình nhập vào số nguyên dương n. Kiểm tra xem n có phải là số </w:t>
      </w:r>
      <w:r>
        <w:rPr>
          <w:rFonts w:eastAsiaTheme="minorEastAsia"/>
        </w:rPr>
        <w:t>nguyên tố</w:t>
      </w:r>
      <w:r w:rsidRPr="006E6ABA">
        <w:rPr>
          <w:rFonts w:eastAsiaTheme="minorEastAsia"/>
        </w:rPr>
        <w:t xml:space="preserve"> hay không? </w:t>
      </w:r>
    </w:p>
    <w:p w14:paraId="7246F8D1" w14:textId="1AFE4E48" w:rsidR="008E033F" w:rsidRDefault="008E033F" w:rsidP="008E033F">
      <w:pPr>
        <w:rPr>
          <w:rFonts w:eastAsiaTheme="minorEastAsia"/>
        </w:rPr>
      </w:pPr>
      <w:r w:rsidRPr="006E6ABA">
        <w:rPr>
          <w:rFonts w:eastAsiaTheme="minorEastAsia"/>
        </w:rPr>
        <w:t>1</w:t>
      </w:r>
      <w:r>
        <w:rPr>
          <w:rFonts w:eastAsiaTheme="minorEastAsia"/>
        </w:rPr>
        <w:t>8</w:t>
      </w:r>
      <w:r w:rsidRPr="006E6ABA">
        <w:rPr>
          <w:rFonts w:eastAsiaTheme="minorEastAsia"/>
        </w:rPr>
        <w:t xml:space="preserve">. Viết chương trình nhập vào số nguyên dương n. Kiểm tra xem n có phải là số </w:t>
      </w:r>
      <w:r>
        <w:rPr>
          <w:rFonts w:eastAsiaTheme="minorEastAsia"/>
        </w:rPr>
        <w:t xml:space="preserve">hoàn hảo </w:t>
      </w:r>
      <w:r w:rsidRPr="006E6ABA">
        <w:rPr>
          <w:rFonts w:eastAsiaTheme="minorEastAsia"/>
        </w:rPr>
        <w:t xml:space="preserve">hay không? </w:t>
      </w:r>
    </w:p>
    <w:p w14:paraId="71F55411" w14:textId="12F29A39" w:rsidR="008E033F" w:rsidRDefault="008E033F" w:rsidP="008E033F">
      <w:pPr>
        <w:rPr>
          <w:rFonts w:eastAsiaTheme="minorEastAsia"/>
        </w:rPr>
      </w:pPr>
      <w:r w:rsidRPr="006E6ABA">
        <w:rPr>
          <w:rFonts w:eastAsiaTheme="minorEastAsia"/>
        </w:rPr>
        <w:t>1</w:t>
      </w:r>
      <w:r>
        <w:rPr>
          <w:rFonts w:eastAsiaTheme="minorEastAsia"/>
        </w:rPr>
        <w:t>9</w:t>
      </w:r>
      <w:r w:rsidRPr="006E6ABA">
        <w:rPr>
          <w:rFonts w:eastAsiaTheme="minorEastAsia"/>
        </w:rPr>
        <w:t>. Viết chương trình nhập vào số nguyên dương n. Kiểm tra xem n có phải là số chính phương hay không? (số chính phương là số khi lấy căn bậc 2 có kết quả là nguyên).</w:t>
      </w:r>
    </w:p>
    <w:p w14:paraId="6BA708CF" w14:textId="19109EEF" w:rsidR="008E033F" w:rsidRDefault="008E033F" w:rsidP="008E033F">
      <w:pPr>
        <w:rPr>
          <w:rFonts w:eastAsiaTheme="minorEastAsia"/>
        </w:rPr>
      </w:pPr>
      <w:r>
        <w:rPr>
          <w:rFonts w:eastAsiaTheme="minorEastAsia"/>
        </w:rPr>
        <w:t>20</w:t>
      </w:r>
      <w:r w:rsidRPr="00830CEB">
        <w:rPr>
          <w:rFonts w:eastAsiaTheme="minorEastAsia"/>
        </w:rPr>
        <w:t>. Viết chương trình nhập vào 1 số nguyên dương gồm 3 chữ số, in ra cách đọc của số này</w:t>
      </w:r>
    </w:p>
    <w:p w14:paraId="0209D820" w14:textId="77777777" w:rsidR="008E033F" w:rsidRDefault="008E033F" w:rsidP="008E033F">
      <w:pPr>
        <w:rPr>
          <w:rFonts w:eastAsiaTheme="minorEastAsia"/>
        </w:rPr>
      </w:pPr>
    </w:p>
    <w:p w14:paraId="4EB4FEE5" w14:textId="77777777" w:rsidR="008E033F" w:rsidRDefault="008E033F" w:rsidP="008E033F">
      <w:pPr>
        <w:rPr>
          <w:rFonts w:eastAsiaTheme="minorEastAsia"/>
          <w:b/>
          <w:bCs/>
          <w:sz w:val="36"/>
          <w:szCs w:val="36"/>
        </w:rPr>
      </w:pPr>
      <w:r w:rsidRPr="008D085B">
        <w:rPr>
          <w:rFonts w:eastAsiaTheme="minorEastAsia"/>
          <w:b/>
          <w:bCs/>
          <w:sz w:val="36"/>
          <w:szCs w:val="36"/>
        </w:rPr>
        <w:t>Lệnh lặp</w:t>
      </w:r>
    </w:p>
    <w:p w14:paraId="10A364AC" w14:textId="77777777" w:rsidR="008E033F" w:rsidRPr="00D928B0" w:rsidRDefault="008E033F" w:rsidP="008E033F">
      <w:pPr>
        <w:rPr>
          <w:rFonts w:eastAsiaTheme="minorEastAsia"/>
          <w:szCs w:val="28"/>
        </w:rPr>
      </w:pPr>
      <w:r w:rsidRPr="00D928B0">
        <w:rPr>
          <w:rFonts w:eastAsiaTheme="minorEastAsia"/>
          <w:szCs w:val="28"/>
        </w:rPr>
        <w:t>Sử dụng lệnh lặp For để giải các bài toán sau</w:t>
      </w:r>
    </w:p>
    <w:p w14:paraId="6759DDEB" w14:textId="77777777" w:rsidR="008E033F" w:rsidRPr="00830CEB" w:rsidRDefault="008E033F" w:rsidP="008E033F">
      <w:pPr>
        <w:rPr>
          <w:rFonts w:eastAsiaTheme="minorEastAsia"/>
        </w:rPr>
      </w:pPr>
      <w:r w:rsidRPr="00830CEB">
        <w:rPr>
          <w:rFonts w:eastAsiaTheme="minorEastAsia"/>
        </w:rPr>
        <w:t xml:space="preserve">1.  Giá trị của i bằng bao nhiêu sau khi thực hiện cấu trúc for sau:  </w:t>
      </w:r>
    </w:p>
    <w:p w14:paraId="7DA36C7D" w14:textId="77777777" w:rsidR="008E033F" w:rsidRPr="00830CEB" w:rsidRDefault="008E033F" w:rsidP="008E033F">
      <w:pPr>
        <w:rPr>
          <w:rFonts w:eastAsiaTheme="minorEastAsia"/>
        </w:rPr>
      </w:pPr>
      <w:r w:rsidRPr="00830CEB">
        <w:rPr>
          <w:rFonts w:eastAsiaTheme="minorEastAsia"/>
        </w:rPr>
        <w:t xml:space="preserve">for (i = 0; i &lt; 100; i++); </w:t>
      </w:r>
    </w:p>
    <w:p w14:paraId="0185FBBD" w14:textId="77777777" w:rsidR="008E033F" w:rsidRPr="00830CEB" w:rsidRDefault="008E033F" w:rsidP="008E033F">
      <w:pPr>
        <w:rPr>
          <w:rFonts w:eastAsiaTheme="minorEastAsia"/>
        </w:rPr>
      </w:pPr>
      <w:r w:rsidRPr="00830CEB">
        <w:rPr>
          <w:rFonts w:eastAsiaTheme="minorEastAsia"/>
        </w:rPr>
        <w:t xml:space="preserve">2.  Giá trị của x bằng bao nhiêu sau khi thực hiện cấu trúc for sau:  </w:t>
      </w:r>
    </w:p>
    <w:p w14:paraId="0C172CBF" w14:textId="77777777" w:rsidR="008E033F" w:rsidRPr="00830CEB" w:rsidRDefault="008E033F" w:rsidP="008E033F">
      <w:pPr>
        <w:rPr>
          <w:rFonts w:eastAsiaTheme="minorEastAsia"/>
        </w:rPr>
      </w:pPr>
      <w:r w:rsidRPr="00830CEB">
        <w:rPr>
          <w:rFonts w:eastAsiaTheme="minorEastAsia"/>
        </w:rPr>
        <w:t xml:space="preserve">for (x = 2; i &lt; 10; x+=3) ; </w:t>
      </w:r>
    </w:p>
    <w:p w14:paraId="701C5FDF" w14:textId="77777777" w:rsidR="008E033F" w:rsidRPr="00830CEB" w:rsidRDefault="008E033F" w:rsidP="008E033F">
      <w:pPr>
        <w:rPr>
          <w:rFonts w:eastAsiaTheme="minorEastAsia"/>
        </w:rPr>
      </w:pPr>
      <w:r w:rsidRPr="00830CEB">
        <w:rPr>
          <w:rFonts w:eastAsiaTheme="minorEastAsia"/>
        </w:rPr>
        <w:t xml:space="preserve">3.  Bạn bổ sung gì vào lệnh for sau:  </w:t>
      </w:r>
    </w:p>
    <w:p w14:paraId="0B96D41B" w14:textId="77777777" w:rsidR="008E033F" w:rsidRPr="00830CEB" w:rsidRDefault="008E033F" w:rsidP="008E033F">
      <w:pPr>
        <w:rPr>
          <w:rFonts w:eastAsiaTheme="minorEastAsia"/>
        </w:rPr>
      </w:pPr>
      <w:r w:rsidRPr="00830CEB">
        <w:rPr>
          <w:rFonts w:eastAsiaTheme="minorEastAsia"/>
        </w:rPr>
        <w:t xml:space="preserve">for ( ; nam &lt; 1997 ; ) ;  </w:t>
      </w:r>
      <w:r w:rsidRPr="00184C1C">
        <w:rPr>
          <w:rFonts w:eastAsiaTheme="minorEastAsia"/>
        </w:rPr>
        <w:t xml:space="preserve">    </w:t>
      </w:r>
      <w:r w:rsidRPr="00830CEB">
        <w:rPr>
          <w:rFonts w:eastAsiaTheme="minorEastAsia"/>
        </w:rPr>
        <w:t xml:space="preserve">để khi kết thúc nam có giá trị </w:t>
      </w:r>
      <w:r w:rsidRPr="00184C1C">
        <w:rPr>
          <w:rFonts w:eastAsiaTheme="minorEastAsia"/>
        </w:rPr>
        <w:t>b</w:t>
      </w:r>
      <w:r>
        <w:rPr>
          <w:rFonts w:eastAsiaTheme="minorEastAsia"/>
        </w:rPr>
        <w:t xml:space="preserve">ằng </w:t>
      </w:r>
      <w:r w:rsidRPr="00830CEB">
        <w:rPr>
          <w:rFonts w:eastAsiaTheme="minorEastAsia"/>
        </w:rPr>
        <w:t xml:space="preserve">2000. </w:t>
      </w:r>
    </w:p>
    <w:p w14:paraId="3453C2D6" w14:textId="77777777" w:rsidR="008E033F" w:rsidRPr="00830CEB" w:rsidRDefault="008E033F" w:rsidP="008E033F">
      <w:pPr>
        <w:rPr>
          <w:rFonts w:eastAsiaTheme="minorEastAsia"/>
        </w:rPr>
      </w:pPr>
      <w:r w:rsidRPr="00830CEB">
        <w:rPr>
          <w:rFonts w:eastAsiaTheme="minorEastAsia"/>
        </w:rPr>
        <w:t>4.  Bao nhiêu kí tự ‘</w:t>
      </w:r>
      <w:r w:rsidRPr="00184C1C">
        <w:rPr>
          <w:rFonts w:eastAsiaTheme="minorEastAsia"/>
        </w:rPr>
        <w:t>x</w:t>
      </w:r>
      <w:r w:rsidRPr="00830CEB">
        <w:rPr>
          <w:rFonts w:eastAsiaTheme="minorEastAsia"/>
        </w:rPr>
        <w:t xml:space="preserve">’ được in ra màn hình khi thực hiện đoạn chương trình sau: </w:t>
      </w:r>
    </w:p>
    <w:p w14:paraId="0C6659F9" w14:textId="77777777" w:rsidR="008E033F" w:rsidRPr="00830CEB" w:rsidRDefault="008E033F" w:rsidP="008E033F">
      <w:pPr>
        <w:rPr>
          <w:rFonts w:eastAsiaTheme="minorEastAsia"/>
        </w:rPr>
      </w:pPr>
      <w:r w:rsidRPr="00830CEB">
        <w:rPr>
          <w:rFonts w:eastAsiaTheme="minorEastAsia"/>
        </w:rPr>
        <w:t xml:space="preserve">for (x = 0; x &lt; 10; x ++) for (y = 5; y &gt; 0; y --) </w:t>
      </w:r>
      <w:r>
        <w:rPr>
          <w:rFonts w:eastAsiaTheme="minorEastAsia"/>
        </w:rPr>
        <w:t>printf(“%d”,x)</w:t>
      </w:r>
      <w:r w:rsidRPr="00830CEB">
        <w:rPr>
          <w:rFonts w:eastAsiaTheme="minorEastAsia"/>
        </w:rPr>
        <w:t xml:space="preserve">; </w:t>
      </w:r>
    </w:p>
    <w:p w14:paraId="6489CA25" w14:textId="0780556E" w:rsidR="008E033F" w:rsidRDefault="008E033F" w:rsidP="008E033F">
      <w:pPr>
        <w:rPr>
          <w:rFonts w:eastAsiaTheme="minorEastAsia"/>
        </w:rPr>
      </w:pPr>
      <w:r>
        <w:rPr>
          <w:rFonts w:eastAsiaTheme="minorEastAsia"/>
        </w:rPr>
        <w:lastRenderedPageBreak/>
        <w:t>5</w:t>
      </w:r>
      <w:r w:rsidRPr="00830CEB">
        <w:rPr>
          <w:rFonts w:eastAsiaTheme="minorEastAsia"/>
        </w:rPr>
        <w:t>.  Nhập số nguyên dương N. Tính:</w:t>
      </w:r>
    </w:p>
    <w:p w14:paraId="151CE973" w14:textId="77777777" w:rsidR="008E033F" w:rsidRPr="005A1F0B" w:rsidRDefault="008E033F" w:rsidP="008E033F">
      <w:pPr>
        <w:ind w:left="720"/>
        <w:rPr>
          <w:rFonts w:eastAsiaTheme="minorEastAsia"/>
        </w:rPr>
      </w:pPr>
      <w:r w:rsidRPr="005A1F0B">
        <w:rPr>
          <w:rFonts w:eastAsiaTheme="minorEastAsia"/>
        </w:rPr>
        <w:t xml:space="preserve">a.   </w:t>
      </w:r>
      <w:r w:rsidRPr="008D085B">
        <w:rPr>
          <w:rFonts w:eastAsiaTheme="minorEastAsia"/>
          <w:position w:val="-24"/>
        </w:rPr>
        <w:object w:dxaOrig="2140" w:dyaOrig="620" w14:anchorId="78CB03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05pt;height:30.7pt" o:ole="">
            <v:imagedata r:id="rId5" o:title=""/>
          </v:shape>
          <o:OLEObject Type="Embed" ProgID="Equation.DSMT4" ShapeID="_x0000_i1025" DrawAspect="Content" ObjectID="_1697076964" r:id="rId6"/>
        </w:object>
      </w:r>
    </w:p>
    <w:p w14:paraId="1134ABDC" w14:textId="77777777" w:rsidR="008E033F" w:rsidRPr="005A1F0B" w:rsidRDefault="008E033F" w:rsidP="008E033F">
      <w:pPr>
        <w:ind w:left="720"/>
        <w:rPr>
          <w:rFonts w:eastAsiaTheme="minorEastAsia"/>
        </w:rPr>
      </w:pPr>
      <w:r w:rsidRPr="005A1F0B">
        <w:rPr>
          <w:rFonts w:eastAsiaTheme="minorEastAsia"/>
        </w:rPr>
        <w:t xml:space="preserve">b.  </w:t>
      </w:r>
      <w:r w:rsidRPr="008D085B">
        <w:rPr>
          <w:rFonts w:eastAsiaTheme="minorEastAsia"/>
          <w:position w:val="-14"/>
        </w:rPr>
        <w:object w:dxaOrig="2880" w:dyaOrig="499" w14:anchorId="1F56F78E">
          <v:shape id="_x0000_i1026" type="#_x0000_t75" style="width:2in;height:25.05pt" o:ole="">
            <v:imagedata r:id="rId7" o:title=""/>
          </v:shape>
          <o:OLEObject Type="Embed" ProgID="Equation.DSMT4" ShapeID="_x0000_i1026" DrawAspect="Content" ObjectID="_1697076965" r:id="rId8"/>
        </w:object>
      </w:r>
    </w:p>
    <w:p w14:paraId="3BB43C78" w14:textId="54CB662A" w:rsidR="008E033F" w:rsidRDefault="008E033F" w:rsidP="008E033F">
      <w:pPr>
        <w:ind w:left="720"/>
        <w:rPr>
          <w:rFonts w:eastAsiaTheme="minorEastAsia"/>
        </w:rPr>
      </w:pPr>
      <w:r>
        <w:rPr>
          <w:rFonts w:eastAsiaTheme="minorEastAsia"/>
        </w:rPr>
        <w:t>c</w:t>
      </w:r>
      <w:r>
        <w:rPr>
          <w:rFonts w:eastAsiaTheme="minorEastAsia"/>
        </w:rPr>
        <w:t xml:space="preserve">. </w:t>
      </w:r>
      <w:r w:rsidRPr="0090504D">
        <w:rPr>
          <w:rFonts w:eastAsiaTheme="minorEastAsia"/>
          <w:position w:val="-14"/>
        </w:rPr>
        <w:object w:dxaOrig="2740" w:dyaOrig="580" w14:anchorId="6663C1C0">
          <v:shape id="_x0000_i1027" type="#_x0000_t75" style="width:137.1pt;height:29.45pt" o:ole="">
            <v:imagedata r:id="rId9" o:title=""/>
          </v:shape>
          <o:OLEObject Type="Embed" ProgID="Equation.DSMT4" ShapeID="_x0000_i1027" DrawAspect="Content" ObjectID="_1697076966" r:id="rId10"/>
        </w:object>
      </w:r>
      <w:r>
        <w:rPr>
          <w:rFonts w:eastAsiaTheme="minorEastAsia"/>
        </w:rPr>
        <w:t xml:space="preserve">       n dấu căn</w:t>
      </w:r>
    </w:p>
    <w:p w14:paraId="0C8098BF" w14:textId="20FFB232" w:rsidR="008E033F" w:rsidRDefault="008E033F" w:rsidP="008E033F">
      <w:pPr>
        <w:ind w:left="720"/>
        <w:rPr>
          <w:rFonts w:eastAsiaTheme="minorEastAsia"/>
        </w:rPr>
      </w:pPr>
      <w:r>
        <w:rPr>
          <w:rFonts w:eastAsiaTheme="minorEastAsia"/>
        </w:rPr>
        <w:t>d</w:t>
      </w:r>
      <w:r>
        <w:rPr>
          <w:rFonts w:eastAsiaTheme="minorEastAsia"/>
        </w:rPr>
        <w:t xml:space="preserve">.  </w:t>
      </w:r>
      <w:r w:rsidRPr="0090504D">
        <w:rPr>
          <w:rFonts w:eastAsiaTheme="minorEastAsia"/>
          <w:position w:val="-112"/>
        </w:rPr>
        <w:object w:dxaOrig="1880" w:dyaOrig="1500" w14:anchorId="1C0CC150">
          <v:shape id="_x0000_i1028" type="#_x0000_t75" style="width:93.9pt;height:75.15pt" o:ole="">
            <v:imagedata r:id="rId11" o:title=""/>
          </v:shape>
          <o:OLEObject Type="Embed" ProgID="Equation.DSMT4" ShapeID="_x0000_i1028" DrawAspect="Content" ObjectID="_1697076967" r:id="rId12"/>
        </w:object>
      </w:r>
      <w:r>
        <w:rPr>
          <w:rFonts w:eastAsiaTheme="minorEastAsia"/>
        </w:rPr>
        <w:t xml:space="preserve">                    n dấu chia</w:t>
      </w:r>
    </w:p>
    <w:p w14:paraId="3C708000" w14:textId="700D3BCE" w:rsidR="008E033F" w:rsidRPr="00184C1C" w:rsidRDefault="008E033F" w:rsidP="008E033F">
      <w:pPr>
        <w:rPr>
          <w:rFonts w:eastAsiaTheme="minorEastAsia"/>
        </w:rPr>
      </w:pPr>
      <w:r>
        <w:rPr>
          <w:rFonts w:eastAsiaTheme="minorEastAsia"/>
        </w:rPr>
        <w:t>6</w:t>
      </w:r>
      <w:r w:rsidRPr="0090504D">
        <w:rPr>
          <w:rFonts w:eastAsiaTheme="minorEastAsia"/>
        </w:rPr>
        <w:t>.</w:t>
      </w:r>
      <w:r w:rsidRPr="00184C1C">
        <w:rPr>
          <w:rFonts w:eastAsiaTheme="minorEastAsia"/>
        </w:rPr>
        <w:t xml:space="preserve"> Viết chương trình nhập vào một số nguyên n gồm tối đa 10 chữ số (4 bytes). In ra màn hình giá trị nhị phân của số trên. (Hướng dẫn: chia lấy dư cho 2 và xuất theo thứ tự ngược lại).</w:t>
      </w:r>
    </w:p>
    <w:p w14:paraId="42EB44B6" w14:textId="3F3BDC47" w:rsidR="008E033F" w:rsidRPr="005A1F0B" w:rsidRDefault="008E033F" w:rsidP="008E033F">
      <w:pPr>
        <w:rPr>
          <w:rFonts w:eastAsiaTheme="minorEastAsia"/>
        </w:rPr>
      </w:pPr>
      <w:r>
        <w:rPr>
          <w:rFonts w:eastAsiaTheme="minorEastAsia"/>
        </w:rPr>
        <w:t>7</w:t>
      </w:r>
      <w:r w:rsidRPr="005A1F0B">
        <w:rPr>
          <w:rFonts w:eastAsiaTheme="minorEastAsia"/>
        </w:rPr>
        <w:t xml:space="preserve">.  In ra màn hình các số có 2 chữ số sao cho tích của 2 chữ số này bằng 2 lần tổng </w:t>
      </w:r>
    </w:p>
    <w:p w14:paraId="56B7C33F" w14:textId="77777777" w:rsidR="008E033F" w:rsidRPr="005A1F0B" w:rsidRDefault="008E033F" w:rsidP="008E033F">
      <w:pPr>
        <w:rPr>
          <w:rFonts w:eastAsiaTheme="minorEastAsia"/>
        </w:rPr>
      </w:pPr>
      <w:r w:rsidRPr="005A1F0B">
        <w:rPr>
          <w:rFonts w:eastAsiaTheme="minorEastAsia"/>
        </w:rPr>
        <w:t xml:space="preserve">của 2 chữ số đó (ví dụ số 36 có tích 3*6 = 18 gấp 2 lần tổng của nó là 3 + 6 = 9). </w:t>
      </w:r>
    </w:p>
    <w:p w14:paraId="62CA2C83" w14:textId="352738EF" w:rsidR="008E033F" w:rsidRPr="005A1F0B" w:rsidRDefault="008E033F" w:rsidP="008E033F">
      <w:pPr>
        <w:rPr>
          <w:rFonts w:eastAsiaTheme="minorEastAsia"/>
        </w:rPr>
      </w:pPr>
      <w:r>
        <w:rPr>
          <w:rFonts w:eastAsiaTheme="minorEastAsia"/>
        </w:rPr>
        <w:t>8</w:t>
      </w:r>
      <w:r w:rsidRPr="005A1F0B">
        <w:rPr>
          <w:rFonts w:eastAsiaTheme="minorEastAsia"/>
        </w:rPr>
        <w:t xml:space="preserve">.  Số hoàn hảo là số bằng tổng mọi ước của nó (không kể chính nó). Ví dụ 6 = 1 + 2 + 3 là một số hoàn hảo. Hãy in ra màn hình tất cả các số hoàn hảo &lt; 1000. </w:t>
      </w:r>
    </w:p>
    <w:p w14:paraId="011A9BA0" w14:textId="5EAE33A6" w:rsidR="008E033F" w:rsidRPr="00184C1C" w:rsidRDefault="008E033F" w:rsidP="008E033F">
      <w:pPr>
        <w:rPr>
          <w:rFonts w:eastAsiaTheme="minorEastAsia"/>
        </w:rPr>
      </w:pPr>
      <w:r>
        <w:rPr>
          <w:rFonts w:eastAsiaTheme="minorEastAsia"/>
        </w:rPr>
        <w:t>9</w:t>
      </w:r>
      <w:r w:rsidRPr="005A1F0B">
        <w:rPr>
          <w:rFonts w:eastAsiaTheme="minorEastAsia"/>
        </w:rPr>
        <w:t>. Viết chương trình nhập số nguyên dương n. Liệt kê n số nguyên tố đầu tiên.</w:t>
      </w:r>
    </w:p>
    <w:p w14:paraId="74D0EA2A" w14:textId="5F4A91E9" w:rsidR="008E033F" w:rsidRPr="005A1F0B" w:rsidRDefault="008E033F" w:rsidP="008E033F">
      <w:pPr>
        <w:rPr>
          <w:rFonts w:eastAsiaTheme="minorEastAsia"/>
        </w:rPr>
      </w:pPr>
      <w:r>
        <w:rPr>
          <w:rFonts w:eastAsiaTheme="minorEastAsia"/>
        </w:rPr>
        <w:t>10</w:t>
      </w:r>
      <w:r w:rsidRPr="005A1F0B">
        <w:rPr>
          <w:rFonts w:eastAsiaTheme="minorEastAsia"/>
        </w:rPr>
        <w:t>.  Các số sinh đôi là các số nguyên tố mà khoảng cách giữa chúng là 2. Hãy in tất cả cặp số sinh đôi &lt; 1000.</w:t>
      </w:r>
    </w:p>
    <w:p w14:paraId="0DB45170" w14:textId="24E2B6E7" w:rsidR="008E033F" w:rsidRPr="00184C1C" w:rsidRDefault="008E033F" w:rsidP="008E033F">
      <w:pPr>
        <w:rPr>
          <w:rFonts w:eastAsiaTheme="minorEastAsia"/>
        </w:rPr>
      </w:pPr>
      <w:r w:rsidRPr="00184C1C">
        <w:rPr>
          <w:rFonts w:eastAsiaTheme="minorEastAsia"/>
        </w:rPr>
        <w:t>1</w:t>
      </w:r>
      <w:r>
        <w:rPr>
          <w:rFonts w:eastAsiaTheme="minorEastAsia"/>
        </w:rPr>
        <w:t>1</w:t>
      </w:r>
      <w:r w:rsidRPr="00184C1C">
        <w:rPr>
          <w:rFonts w:eastAsiaTheme="minorEastAsia"/>
        </w:rPr>
        <w:t xml:space="preserve">. Viết chương trình đếm số ước số </w:t>
      </w:r>
      <w:r>
        <w:rPr>
          <w:rFonts w:eastAsiaTheme="minorEastAsia"/>
        </w:rPr>
        <w:t xml:space="preserve">(không tính 1 và chính nó) </w:t>
      </w:r>
      <w:r w:rsidRPr="00184C1C">
        <w:rPr>
          <w:rFonts w:eastAsiaTheme="minorEastAsia"/>
        </w:rPr>
        <w:t>của số nguyên dương N.</w:t>
      </w:r>
    </w:p>
    <w:p w14:paraId="59A4DE39" w14:textId="77777777" w:rsidR="008E033F" w:rsidRPr="00184C1C" w:rsidRDefault="008E033F" w:rsidP="008E033F">
      <w:pPr>
        <w:rPr>
          <w:rFonts w:eastAsiaTheme="minorEastAsia"/>
        </w:rPr>
      </w:pPr>
      <w:r w:rsidRPr="00184C1C">
        <w:rPr>
          <w:rFonts w:eastAsiaTheme="minorEastAsia"/>
        </w:rPr>
        <w:tab/>
      </w:r>
      <w:r w:rsidRPr="00184C1C">
        <w:rPr>
          <w:rFonts w:eastAsiaTheme="minorEastAsia"/>
          <w:u w:val="single"/>
        </w:rPr>
        <w:t>Ví dụ</w:t>
      </w:r>
      <w:r w:rsidRPr="00184C1C">
        <w:rPr>
          <w:rFonts w:eastAsiaTheme="minorEastAsia"/>
        </w:rPr>
        <w:t>:</w:t>
      </w:r>
      <w:r w:rsidRPr="00184C1C">
        <w:rPr>
          <w:rFonts w:eastAsiaTheme="minorEastAsia"/>
          <w:i/>
          <w:iCs/>
        </w:rPr>
        <w:t xml:space="preserve"> </w:t>
      </w:r>
      <w:r w:rsidRPr="00184C1C">
        <w:rPr>
          <w:rFonts w:eastAsiaTheme="minorEastAsia"/>
          <w:i/>
          <w:iCs/>
        </w:rPr>
        <w:tab/>
        <w:t xml:space="preserve">N=12 </w:t>
      </w:r>
    </w:p>
    <w:p w14:paraId="24EE14D0" w14:textId="424B6B1B" w:rsidR="008E033F" w:rsidRPr="00184C1C" w:rsidRDefault="008E033F" w:rsidP="008E033F">
      <w:pPr>
        <w:rPr>
          <w:rFonts w:eastAsiaTheme="minorEastAsia"/>
        </w:rPr>
      </w:pPr>
      <w:r w:rsidRPr="00184C1C">
        <w:rPr>
          <w:rFonts w:eastAsiaTheme="minorEastAsia"/>
          <w:i/>
          <w:iCs/>
        </w:rPr>
        <w:tab/>
        <w:t>số ước số của 12 là 6</w:t>
      </w:r>
      <w:r>
        <w:rPr>
          <w:rFonts w:eastAsiaTheme="minorEastAsia"/>
          <w:i/>
          <w:iCs/>
        </w:rPr>
        <w:t>, 4,3,2</w:t>
      </w:r>
    </w:p>
    <w:p w14:paraId="30A6DBD1" w14:textId="1E87B184" w:rsidR="008E033F" w:rsidRPr="00D928B0" w:rsidRDefault="008E033F" w:rsidP="008E033F">
      <w:pPr>
        <w:rPr>
          <w:rFonts w:eastAsiaTheme="minorEastAsia"/>
        </w:rPr>
      </w:pPr>
      <w:r w:rsidRPr="00D928B0">
        <w:rPr>
          <w:rFonts w:eastAsiaTheme="minorEastAsia"/>
        </w:rPr>
        <w:t>1</w:t>
      </w:r>
      <w:r>
        <w:rPr>
          <w:rFonts w:eastAsiaTheme="minorEastAsia"/>
        </w:rPr>
        <w:t>2</w:t>
      </w:r>
      <w:r w:rsidRPr="00D928B0">
        <w:rPr>
          <w:rFonts w:eastAsiaTheme="minorEastAsia"/>
        </w:rPr>
        <w:t xml:space="preserve">. Hãy áp dụng vòng lặp While </w:t>
      </w:r>
      <w:r>
        <w:rPr>
          <w:rFonts w:eastAsiaTheme="minorEastAsia"/>
        </w:rPr>
        <w:t xml:space="preserve">hoặc Do While </w:t>
      </w:r>
      <w:r w:rsidRPr="00D928B0">
        <w:rPr>
          <w:rFonts w:eastAsiaTheme="minorEastAsia"/>
        </w:rPr>
        <w:t>để giải các bài toán</w:t>
      </w:r>
      <w:r>
        <w:rPr>
          <w:rFonts w:eastAsiaTheme="minorEastAsia"/>
        </w:rPr>
        <w:t xml:space="preserve"> trong phần lệnh lặp </w:t>
      </w:r>
    </w:p>
    <w:p w14:paraId="0C4BBC1E" w14:textId="77777777" w:rsidR="008E033F" w:rsidRPr="006E6ABA" w:rsidRDefault="008E033F" w:rsidP="008E033F"/>
    <w:p w14:paraId="5FB140E2" w14:textId="77777777" w:rsidR="00F27145" w:rsidRPr="008E033F" w:rsidRDefault="00F27145" w:rsidP="008E033F"/>
    <w:sectPr w:rsidR="00F27145" w:rsidRPr="008E033F" w:rsidSect="008E033F">
      <w:pgSz w:w="11906" w:h="16838"/>
      <w:pgMar w:top="851" w:right="707" w:bottom="709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4EA25FE"/>
    <w:multiLevelType w:val="hybridMultilevel"/>
    <w:tmpl w:val="6870E6A0"/>
    <w:lvl w:ilvl="0" w:tplc="FE34CBFE">
      <w:start w:val="9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8415176"/>
    <w:multiLevelType w:val="multilevel"/>
    <w:tmpl w:val="A8FC40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2D98"/>
    <w:rsid w:val="00122D98"/>
    <w:rsid w:val="006746AA"/>
    <w:rsid w:val="008E033F"/>
    <w:rsid w:val="00F27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A56C941"/>
  <w15:chartTrackingRefBased/>
  <w15:docId w15:val="{08700641-E8F6-475D-9433-64385EE78A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6746AA"/>
    <w:pPr>
      <w:spacing w:before="100" w:beforeAutospacing="1" w:after="100" w:afterAutospacing="1" w:line="240" w:lineRule="auto"/>
      <w:outlineLvl w:val="1"/>
    </w:pPr>
    <w:rPr>
      <w:rFonts w:eastAsia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6746AA"/>
    <w:rPr>
      <w:rFonts w:eastAsia="Times New Roman" w:cs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semiHidden/>
    <w:unhideWhenUsed/>
    <w:rsid w:val="006746A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6746AA"/>
    <w:rPr>
      <w:b/>
      <w:bCs/>
    </w:rPr>
  </w:style>
  <w:style w:type="character" w:styleId="Hyperlink">
    <w:name w:val="Hyperlink"/>
    <w:basedOn w:val="DefaultParagraphFont"/>
    <w:uiPriority w:val="99"/>
    <w:unhideWhenUsed/>
    <w:rsid w:val="006746AA"/>
    <w:rPr>
      <w:color w:val="0000FF"/>
      <w:u w:val="single"/>
    </w:rPr>
  </w:style>
  <w:style w:type="character" w:styleId="HTMLCode">
    <w:name w:val="HTML Code"/>
    <w:basedOn w:val="DefaultParagraphFont"/>
    <w:uiPriority w:val="99"/>
    <w:semiHidden/>
    <w:unhideWhenUsed/>
    <w:rsid w:val="006746AA"/>
    <w:rPr>
      <w:rFonts w:ascii="Courier New" w:eastAsia="Times New Roman" w:hAnsi="Courier New" w:cs="Courier New"/>
      <w:sz w:val="20"/>
      <w:szCs w:val="20"/>
    </w:rPr>
  </w:style>
  <w:style w:type="character" w:styleId="UnresolvedMention">
    <w:name w:val="Unresolved Mention"/>
    <w:basedOn w:val="DefaultParagraphFont"/>
    <w:uiPriority w:val="99"/>
    <w:semiHidden/>
    <w:unhideWhenUsed/>
    <w:rsid w:val="006746AA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8E033F"/>
    <w:pPr>
      <w:ind w:left="720"/>
      <w:contextualSpacing/>
    </w:pPr>
    <w:rPr>
      <w:rFonts w:asciiTheme="minorHAnsi" w:hAnsiTheme="minorHAnsi"/>
      <w:sz w:val="22"/>
      <w:lang w:val="vi-VN"/>
    </w:rPr>
  </w:style>
  <w:style w:type="character" w:customStyle="1" w:styleId="apple-tab-span">
    <w:name w:val="apple-tab-span"/>
    <w:basedOn w:val="DefaultParagraphFont"/>
    <w:rsid w:val="008E03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0633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780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012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350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28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018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44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284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0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323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04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14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96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56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54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8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1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71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28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685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427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00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22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64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240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31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99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69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632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53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281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3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0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235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9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142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42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4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60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8315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281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935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059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5924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3458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18653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87339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23067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176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8946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13282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02212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13646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4833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4944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1792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799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0748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9215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527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43402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926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4428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70004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0131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86533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2054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1347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9168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044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74758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0951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3275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5886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752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42230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5174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333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622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0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616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83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702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28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04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117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34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44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95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63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00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38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852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757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7624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6947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95367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6297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6481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7749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41808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2236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4254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7721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98718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4327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97590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07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985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4920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685</Words>
  <Characters>3910</Characters>
  <Application>Microsoft Office Word</Application>
  <DocSecurity>0</DocSecurity>
  <Lines>32</Lines>
  <Paragraphs>9</Paragraphs>
  <ScaleCrop>false</ScaleCrop>
  <Company/>
  <LinksUpToDate>false</LinksUpToDate>
  <CharactersWithSpaces>4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ep dn</dc:creator>
  <cp:keywords/>
  <dc:description/>
  <cp:lastModifiedBy>diep hbuniv</cp:lastModifiedBy>
  <cp:revision>3</cp:revision>
  <dcterms:created xsi:type="dcterms:W3CDTF">2021-09-03T09:08:00Z</dcterms:created>
  <dcterms:modified xsi:type="dcterms:W3CDTF">2021-10-30T02:30:00Z</dcterms:modified>
</cp:coreProperties>
</file>